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5DC0" w:rsidRDefault="007D3AF9">
      <w:r>
        <w:t>Name: ____________________</w:t>
      </w:r>
      <w:r>
        <w:tab/>
        <w:t>Table #:___________</w:t>
      </w:r>
      <w:r>
        <w:tab/>
        <w:t>Period: _______</w:t>
      </w:r>
      <w:r>
        <w:tab/>
        <w:t>Date: _____</w:t>
      </w:r>
    </w:p>
    <w:p w:rsidR="007D3AF9" w:rsidRPr="004A4503" w:rsidRDefault="00820A71" w:rsidP="007D3AF9">
      <w:pPr>
        <w:jc w:val="center"/>
        <w:rPr>
          <w:b/>
          <w:sz w:val="32"/>
        </w:rPr>
      </w:pPr>
      <w:r w:rsidRPr="004A4503">
        <w:rPr>
          <w:b/>
          <w:sz w:val="32"/>
        </w:rPr>
        <w:t>7.2</w:t>
      </w:r>
      <w:r w:rsidR="007D3AF9" w:rsidRPr="004A4503">
        <w:rPr>
          <w:b/>
          <w:sz w:val="32"/>
        </w:rPr>
        <w:t>A Complementary and Supplementary Angles _Classwork</w:t>
      </w:r>
    </w:p>
    <w:p w:rsidR="007D3AF9" w:rsidRPr="00D017AF" w:rsidRDefault="007D3AF9" w:rsidP="00D017AF">
      <w:pPr>
        <w:spacing w:after="0" w:line="240" w:lineRule="auto"/>
        <w:rPr>
          <w:i/>
          <w:sz w:val="20"/>
        </w:rPr>
      </w:pPr>
      <w:r w:rsidRPr="00D017AF">
        <w:rPr>
          <w:i/>
          <w:sz w:val="20"/>
        </w:rPr>
        <w:t>Objective: classify pairs of angles as complementary, supplementary, or neither; find angle measures using complementary and supplementary angles. CC.SS.7.G.5</w:t>
      </w:r>
    </w:p>
    <w:p w:rsidR="00D017AF" w:rsidRPr="00D017AF" w:rsidRDefault="00D017AF" w:rsidP="00D017AF">
      <w:pPr>
        <w:spacing w:after="0" w:line="240" w:lineRule="auto"/>
        <w:rPr>
          <w:i/>
          <w:sz w:val="20"/>
        </w:rPr>
      </w:pPr>
      <w:r w:rsidRPr="00D017AF">
        <w:rPr>
          <w:i/>
          <w:sz w:val="20"/>
        </w:rPr>
        <w:t>HW: 7.2A workshee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3D06AB" w:rsidTr="006C5C26">
        <w:tc>
          <w:tcPr>
            <w:tcW w:w="10358" w:type="dxa"/>
          </w:tcPr>
          <w:p w:rsidR="003D06AB" w:rsidRPr="004C4ECF" w:rsidRDefault="003D06AB" w:rsidP="006C5C26">
            <w:pPr>
              <w:rPr>
                <w:b/>
              </w:rPr>
            </w:pPr>
            <w:r>
              <w:rPr>
                <w:b/>
              </w:rPr>
              <w:t>COMPLEMENTARY</w:t>
            </w:r>
            <w:r w:rsidRPr="004C4ECF">
              <w:rPr>
                <w:b/>
              </w:rPr>
              <w:t xml:space="preserve"> ANGLES</w:t>
            </w:r>
          </w:p>
          <w:p w:rsidR="003D06AB" w:rsidRDefault="003D06AB" w:rsidP="006C5C26">
            <w:r>
              <w:t>Two angles are complementary angles when the angles add up to __________. Complementary angles form a ______________</w:t>
            </w:r>
            <w:r w:rsidR="00D017AF">
              <w:t>__________</w:t>
            </w:r>
            <w:r>
              <w:t>_ ______</w:t>
            </w:r>
            <w:r w:rsidR="00D017AF">
              <w:t>__________</w:t>
            </w:r>
            <w:r>
              <w:t>__________.</w:t>
            </w:r>
          </w:p>
          <w:p w:rsidR="003D06AB" w:rsidRDefault="003D06AB" w:rsidP="006C5C26">
            <w:r>
              <w:rPr>
                <w:noProof/>
              </w:rPr>
              <w:drawing>
                <wp:inline distT="0" distB="0" distL="0" distR="0" wp14:anchorId="35F16F41" wp14:editId="0A45ECDB">
                  <wp:extent cx="4628272" cy="780836"/>
                  <wp:effectExtent l="0" t="0" r="127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/>
                          <a:srcRect t="22280" b="50837"/>
                          <a:stretch/>
                        </pic:blipFill>
                        <pic:spPr bwMode="auto">
                          <a:xfrm>
                            <a:off x="0" y="0"/>
                            <a:ext cx="4629150" cy="78098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D06AB" w:rsidRDefault="003D06AB" w:rsidP="006C5C26"/>
          <w:p w:rsidR="003D06AB" w:rsidRDefault="003D06AB" w:rsidP="006C5C26"/>
          <w:p w:rsidR="003D06AB" w:rsidRPr="003D06AB" w:rsidRDefault="003D06AB" w:rsidP="006C5C26">
            <w:pPr>
              <w:rPr>
                <w:b/>
              </w:rPr>
            </w:pPr>
            <w:r w:rsidRPr="003D06AB">
              <w:rPr>
                <w:b/>
              </w:rPr>
              <w:t>SUPPLEMENTARY ANGLES</w:t>
            </w:r>
            <w:r w:rsidR="005D539C">
              <w:rPr>
                <w:b/>
              </w:rPr>
              <w:t xml:space="preserve"> (linear pair)</w:t>
            </w:r>
          </w:p>
          <w:p w:rsidR="003D06AB" w:rsidRDefault="003D06AB" w:rsidP="006C5C26">
            <w:r>
              <w:t>Two angles are supplementary angles when the angles add up to ___________. Supplementary angles form a __________</w:t>
            </w:r>
            <w:r w:rsidR="00D017AF">
              <w:t>__________</w:t>
            </w:r>
            <w:r>
              <w:t>__________ _______</w:t>
            </w:r>
            <w:r w:rsidR="00D017AF">
              <w:t>__________</w:t>
            </w:r>
            <w:r>
              <w:t>______.</w:t>
            </w:r>
          </w:p>
          <w:p w:rsidR="003D06AB" w:rsidRDefault="003D06AB" w:rsidP="006C5C26">
            <w:r>
              <w:rPr>
                <w:noProof/>
              </w:rPr>
              <w:drawing>
                <wp:inline distT="0" distB="0" distL="0" distR="0" wp14:anchorId="3FDB765B" wp14:editId="61584F35">
                  <wp:extent cx="4629150" cy="737278"/>
                  <wp:effectExtent l="0" t="0" r="0" b="571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5"/>
                          <a:srcRect t="74621"/>
                          <a:stretch/>
                        </pic:blipFill>
                        <pic:spPr bwMode="auto">
                          <a:xfrm>
                            <a:off x="0" y="0"/>
                            <a:ext cx="4629150" cy="73727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3D06AB" w:rsidRPr="003D06AB" w:rsidRDefault="003D06AB" w:rsidP="006C5C26"/>
          <w:p w:rsidR="003D06AB" w:rsidRPr="004C4ECF" w:rsidRDefault="003D06AB" w:rsidP="006C5C26">
            <w:pPr>
              <w:rPr>
                <w:i/>
                <w:sz w:val="6"/>
              </w:rPr>
            </w:pPr>
          </w:p>
        </w:tc>
      </w:tr>
    </w:tbl>
    <w:p w:rsidR="003D06AB" w:rsidRPr="007D3AF9" w:rsidRDefault="003D06AB">
      <w:pPr>
        <w:rPr>
          <w:i/>
        </w:rPr>
      </w:pPr>
    </w:p>
    <w:tbl>
      <w:tblPr>
        <w:tblStyle w:val="TableGrid"/>
        <w:tblW w:w="0" w:type="auto"/>
        <w:tblBorders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5"/>
        <w:gridCol w:w="6763"/>
      </w:tblGrid>
      <w:tr w:rsidR="009F279F" w:rsidTr="009F279F">
        <w:tc>
          <w:tcPr>
            <w:tcW w:w="3595" w:type="dxa"/>
          </w:tcPr>
          <w:p w:rsidR="009F279F" w:rsidRDefault="009F279F">
            <w:r>
              <w:rPr>
                <w:noProof/>
              </w:rPr>
              <w:drawing>
                <wp:inline distT="0" distB="0" distL="0" distR="0" wp14:anchorId="4E1A7F19" wp14:editId="698AC7E8">
                  <wp:extent cx="2136425" cy="2341476"/>
                  <wp:effectExtent l="0" t="0" r="0" b="190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"/>
                          <a:srcRect l="34306" t="14767" r="11238" b="8703"/>
                          <a:stretch/>
                        </pic:blipFill>
                        <pic:spPr bwMode="auto">
                          <a:xfrm>
                            <a:off x="0" y="0"/>
                            <a:ext cx="2141596" cy="234714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F279F" w:rsidRDefault="009F279F"/>
        </w:tc>
        <w:tc>
          <w:tcPr>
            <w:tcW w:w="6763" w:type="dxa"/>
          </w:tcPr>
          <w:p w:rsidR="009F279F" w:rsidRDefault="009F279F" w:rsidP="009F279F">
            <w:pPr>
              <w:pStyle w:val="ListParagraph"/>
              <w:numPr>
                <w:ilvl w:val="0"/>
                <w:numId w:val="1"/>
              </w:numPr>
            </w:pPr>
            <w:r>
              <w:t>Name four pairs of complementary angles.</w:t>
            </w:r>
          </w:p>
          <w:p w:rsidR="009F279F" w:rsidRDefault="009F279F" w:rsidP="009F279F"/>
          <w:p w:rsidR="009F279F" w:rsidRDefault="009F279F" w:rsidP="009F279F"/>
          <w:p w:rsidR="009F279F" w:rsidRDefault="009F279F" w:rsidP="009F279F"/>
          <w:p w:rsidR="009F279F" w:rsidRDefault="009F279F" w:rsidP="009F279F"/>
          <w:p w:rsidR="001E4FFE" w:rsidRDefault="001E4FFE" w:rsidP="009F279F"/>
          <w:p w:rsidR="009F279F" w:rsidRDefault="009F279F" w:rsidP="009F279F"/>
          <w:p w:rsidR="001E4FFE" w:rsidRDefault="001E4FFE" w:rsidP="009F279F"/>
          <w:p w:rsidR="009F279F" w:rsidRDefault="009F279F" w:rsidP="009F279F">
            <w:pPr>
              <w:pStyle w:val="ListParagraph"/>
              <w:numPr>
                <w:ilvl w:val="0"/>
                <w:numId w:val="1"/>
              </w:numPr>
            </w:pPr>
            <w:r>
              <w:t>Name four pairs of supplementary angles.</w:t>
            </w:r>
          </w:p>
          <w:p w:rsidR="009F279F" w:rsidRDefault="009F279F" w:rsidP="009F279F"/>
          <w:p w:rsidR="009F279F" w:rsidRDefault="009F279F" w:rsidP="009F279F"/>
          <w:p w:rsidR="009F279F" w:rsidRDefault="009F279F" w:rsidP="009F279F"/>
          <w:p w:rsidR="009F279F" w:rsidRDefault="009F279F" w:rsidP="009F279F"/>
          <w:p w:rsidR="001E4FFE" w:rsidRDefault="001E4FFE" w:rsidP="009F279F"/>
          <w:p w:rsidR="001E4FFE" w:rsidRDefault="001E4FFE" w:rsidP="009F279F"/>
          <w:p w:rsidR="009F279F" w:rsidRDefault="009F279F" w:rsidP="009F279F"/>
          <w:p w:rsidR="009F279F" w:rsidRDefault="009F279F" w:rsidP="009F279F">
            <w:pPr>
              <w:pStyle w:val="ListParagraph"/>
              <w:numPr>
                <w:ilvl w:val="0"/>
                <w:numId w:val="1"/>
              </w:numPr>
            </w:pPr>
            <w:r>
              <w:t xml:space="preserve">Name two pairs of vertical angles. </w:t>
            </w:r>
          </w:p>
          <w:p w:rsidR="009F279F" w:rsidRDefault="009F279F"/>
          <w:p w:rsidR="009F279F" w:rsidRDefault="009F279F"/>
          <w:p w:rsidR="009F279F" w:rsidRDefault="009F279F"/>
          <w:p w:rsidR="009F279F" w:rsidRDefault="009F279F"/>
          <w:p w:rsidR="001E4FFE" w:rsidRDefault="001E4FFE"/>
          <w:p w:rsidR="00D017AF" w:rsidRDefault="00D017AF"/>
          <w:p w:rsidR="00D017AF" w:rsidRDefault="00D017AF"/>
        </w:tc>
      </w:tr>
    </w:tbl>
    <w:p w:rsidR="00953786" w:rsidRDefault="001E4FFE" w:rsidP="00D017AF">
      <w:pPr>
        <w:jc w:val="right"/>
      </w:pPr>
      <w:r>
        <w:t xml:space="preserve">BACK </w:t>
      </w:r>
      <w:r>
        <w:sym w:font="Wingdings" w:char="F0E0"/>
      </w:r>
    </w:p>
    <w:p w:rsidR="00D017AF" w:rsidRDefault="00D017AF" w:rsidP="004A4503">
      <w:pPr>
        <w:spacing w:line="600" w:lineRule="auto"/>
        <w:rPr>
          <w:rFonts w:ascii="Arial" w:hAnsi="Arial" w:cs="Arial"/>
          <w:b/>
        </w:rPr>
      </w:pPr>
    </w:p>
    <w:p w:rsidR="004A4503" w:rsidRPr="00E35CAE" w:rsidRDefault="004A4503" w:rsidP="004A4503">
      <w:pPr>
        <w:spacing w:line="600" w:lineRule="auto"/>
        <w:rPr>
          <w:rFonts w:ascii="Arial" w:hAnsi="Arial" w:cs="Arial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1" locked="0" layoutInCell="1" allowOverlap="1" wp14:anchorId="6902F980" wp14:editId="322A96E4">
            <wp:simplePos x="0" y="0"/>
            <wp:positionH relativeFrom="column">
              <wp:posOffset>3657600</wp:posOffset>
            </wp:positionH>
            <wp:positionV relativeFrom="paragraph">
              <wp:posOffset>144780</wp:posOffset>
            </wp:positionV>
            <wp:extent cx="2581275" cy="2371725"/>
            <wp:effectExtent l="0" t="0" r="9525" b="9525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35CAE">
        <w:rPr>
          <w:rFonts w:ascii="Arial" w:hAnsi="Arial" w:cs="Arial"/>
          <w:b/>
        </w:rPr>
        <w:t>For #1-6, use the figure at the right.</w:t>
      </w:r>
    </w:p>
    <w:p w:rsidR="004A4503" w:rsidRDefault="004A4503" w:rsidP="004A4503">
      <w:pPr>
        <w:numPr>
          <w:ilvl w:val="0"/>
          <w:numId w:val="3"/>
        </w:numPr>
        <w:tabs>
          <w:tab w:val="clear" w:pos="720"/>
          <w:tab w:val="num" w:pos="480"/>
        </w:tabs>
        <w:spacing w:after="0" w:line="240" w:lineRule="auto"/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two acute vertical angles.</w:t>
      </w:r>
    </w:p>
    <w:p w:rsidR="004A4503" w:rsidRDefault="004A4503" w:rsidP="004A4503">
      <w:pPr>
        <w:ind w:left="120"/>
        <w:rPr>
          <w:rFonts w:ascii="Arial" w:hAnsi="Arial" w:cs="Arial"/>
        </w:rPr>
      </w:pPr>
    </w:p>
    <w:p w:rsidR="004A4503" w:rsidRDefault="004A4503" w:rsidP="004A4503">
      <w:pPr>
        <w:ind w:left="120"/>
        <w:rPr>
          <w:rFonts w:ascii="Arial" w:hAnsi="Arial" w:cs="Arial"/>
        </w:rPr>
      </w:pPr>
    </w:p>
    <w:p w:rsidR="004A4503" w:rsidRDefault="004A4503" w:rsidP="004A4503">
      <w:pPr>
        <w:numPr>
          <w:ilvl w:val="0"/>
          <w:numId w:val="3"/>
        </w:numPr>
        <w:tabs>
          <w:tab w:val="clear" w:pos="720"/>
          <w:tab w:val="num" w:pos="480"/>
        </w:tabs>
        <w:spacing w:after="0" w:line="240" w:lineRule="auto"/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two obtuse vertical angles.</w:t>
      </w:r>
      <w:r w:rsidRPr="00FD0F5F">
        <w:rPr>
          <w:rFonts w:ascii="Arial" w:hAnsi="Arial" w:cs="Arial"/>
        </w:rPr>
        <w:t xml:space="preserve"> </w:t>
      </w:r>
    </w:p>
    <w:p w:rsidR="004A4503" w:rsidRDefault="004A4503" w:rsidP="004A4503">
      <w:pPr>
        <w:ind w:left="120"/>
        <w:rPr>
          <w:rFonts w:ascii="Arial" w:hAnsi="Arial" w:cs="Arial"/>
        </w:rPr>
      </w:pPr>
    </w:p>
    <w:p w:rsidR="004A4503" w:rsidRDefault="004A4503" w:rsidP="004A4503">
      <w:pPr>
        <w:ind w:left="120"/>
        <w:rPr>
          <w:rFonts w:ascii="Arial" w:hAnsi="Arial" w:cs="Arial"/>
        </w:rPr>
      </w:pPr>
    </w:p>
    <w:p w:rsidR="004A4503" w:rsidRDefault="004A4503" w:rsidP="004A4503">
      <w:pPr>
        <w:numPr>
          <w:ilvl w:val="0"/>
          <w:numId w:val="3"/>
        </w:numPr>
        <w:tabs>
          <w:tab w:val="clear" w:pos="720"/>
          <w:tab w:val="num" w:pos="480"/>
        </w:tabs>
        <w:spacing w:after="0" w:line="240" w:lineRule="auto"/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a linear pair.</w:t>
      </w:r>
    </w:p>
    <w:p w:rsidR="004A4503" w:rsidRDefault="004A4503" w:rsidP="004A4503">
      <w:pPr>
        <w:rPr>
          <w:rFonts w:ascii="Arial" w:hAnsi="Arial" w:cs="Arial"/>
        </w:rPr>
      </w:pPr>
    </w:p>
    <w:p w:rsidR="004A4503" w:rsidRDefault="004A4503" w:rsidP="004A4503">
      <w:pPr>
        <w:rPr>
          <w:rFonts w:ascii="Arial" w:hAnsi="Arial" w:cs="Arial"/>
        </w:rPr>
      </w:pPr>
    </w:p>
    <w:p w:rsidR="004A4503" w:rsidRDefault="004A4503" w:rsidP="004A4503">
      <w:pPr>
        <w:numPr>
          <w:ilvl w:val="0"/>
          <w:numId w:val="3"/>
        </w:numPr>
        <w:tabs>
          <w:tab w:val="clear" w:pos="720"/>
          <w:tab w:val="num" w:pos="480"/>
        </w:tabs>
        <w:spacing w:after="0" w:line="240" w:lineRule="auto"/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>Name two acute adjacent angles.</w:t>
      </w:r>
    </w:p>
    <w:p w:rsidR="004A4503" w:rsidRDefault="004A4503" w:rsidP="004A4503">
      <w:pPr>
        <w:rPr>
          <w:rFonts w:ascii="Arial" w:hAnsi="Arial" w:cs="Arial"/>
        </w:rPr>
      </w:pPr>
    </w:p>
    <w:p w:rsidR="004A4503" w:rsidRDefault="004A4503" w:rsidP="004A4503">
      <w:pPr>
        <w:rPr>
          <w:rFonts w:ascii="Arial" w:hAnsi="Arial" w:cs="Arial"/>
        </w:rPr>
      </w:pPr>
    </w:p>
    <w:p w:rsidR="004A4503" w:rsidRDefault="004A4503" w:rsidP="004A4503">
      <w:pPr>
        <w:numPr>
          <w:ilvl w:val="0"/>
          <w:numId w:val="3"/>
        </w:numPr>
        <w:tabs>
          <w:tab w:val="clear" w:pos="720"/>
          <w:tab w:val="num" w:pos="480"/>
        </w:tabs>
        <w:spacing w:after="0" w:line="240" w:lineRule="auto"/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Name an angle complementary </w:t>
      </w:r>
      <w:proofErr w:type="gramStart"/>
      <w:r>
        <w:rPr>
          <w:rFonts w:ascii="Arial" w:hAnsi="Arial" w:cs="Arial"/>
        </w:rPr>
        <w:t xml:space="preserve">to </w:t>
      </w:r>
      <w:proofErr w:type="gramEnd"/>
      <w:r w:rsidRPr="008B3B04">
        <w:rPr>
          <w:rFonts w:ascii="Arial" w:hAnsi="Arial" w:cs="Arial"/>
          <w:position w:val="-6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pt;height:14.5pt" o:ole="">
            <v:imagedata r:id="rId8" o:title=""/>
          </v:shape>
          <o:OLEObject Type="Embed" ProgID="Equation.DSMT4" ShapeID="_x0000_i1025" DrawAspect="Content" ObjectID="_1616828893" r:id="rId9"/>
        </w:object>
      </w:r>
      <w:r>
        <w:rPr>
          <w:rFonts w:ascii="Arial" w:hAnsi="Arial" w:cs="Arial"/>
        </w:rPr>
        <w:t>.</w:t>
      </w:r>
    </w:p>
    <w:p w:rsidR="004A4503" w:rsidRDefault="004A4503" w:rsidP="004A4503">
      <w:pPr>
        <w:tabs>
          <w:tab w:val="left" w:pos="906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4A4503" w:rsidRDefault="004A4503" w:rsidP="004A4503">
      <w:pPr>
        <w:tabs>
          <w:tab w:val="left" w:pos="906"/>
        </w:tabs>
        <w:rPr>
          <w:rFonts w:ascii="Arial" w:hAnsi="Arial" w:cs="Arial"/>
        </w:rPr>
      </w:pPr>
    </w:p>
    <w:p w:rsidR="004A4503" w:rsidRDefault="004A4503" w:rsidP="004A4503">
      <w:pPr>
        <w:numPr>
          <w:ilvl w:val="0"/>
          <w:numId w:val="3"/>
        </w:numPr>
        <w:tabs>
          <w:tab w:val="clear" w:pos="720"/>
          <w:tab w:val="num" w:pos="480"/>
        </w:tabs>
        <w:spacing w:after="0" w:line="240" w:lineRule="auto"/>
        <w:ind w:left="120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Name an angle supplementary </w:t>
      </w:r>
      <w:proofErr w:type="gramStart"/>
      <w:r>
        <w:rPr>
          <w:rFonts w:ascii="Arial" w:hAnsi="Arial" w:cs="Arial"/>
        </w:rPr>
        <w:t xml:space="preserve">to </w:t>
      </w:r>
      <w:proofErr w:type="gramEnd"/>
      <w:r w:rsidRPr="00F372FC">
        <w:rPr>
          <w:rFonts w:ascii="Arial" w:hAnsi="Arial" w:cs="Arial"/>
          <w:position w:val="-6"/>
        </w:rPr>
        <w:object w:dxaOrig="740" w:dyaOrig="279">
          <v:shape id="_x0000_i1026" type="#_x0000_t75" style="width:36.6pt;height:14.5pt" o:ole="">
            <v:imagedata r:id="rId10" o:title=""/>
          </v:shape>
          <o:OLEObject Type="Embed" ProgID="Equation.DSMT4" ShapeID="_x0000_i1026" DrawAspect="Content" ObjectID="_1616828894" r:id="rId11"/>
        </w:object>
      </w:r>
      <w:r>
        <w:rPr>
          <w:rFonts w:ascii="Arial" w:hAnsi="Arial" w:cs="Arial"/>
        </w:rPr>
        <w:t>.</w:t>
      </w:r>
    </w:p>
    <w:p w:rsidR="004A4503" w:rsidRDefault="004A4503" w:rsidP="004A4503">
      <w:pPr>
        <w:spacing w:line="480" w:lineRule="auto"/>
        <w:rPr>
          <w:rFonts w:ascii="Arial" w:hAnsi="Arial" w:cs="Arial"/>
        </w:rPr>
      </w:pPr>
    </w:p>
    <w:p w:rsidR="00E84BCF" w:rsidRDefault="00E84BCF" w:rsidP="004A4503">
      <w:pPr>
        <w:spacing w:line="480" w:lineRule="auto"/>
        <w:rPr>
          <w:rFonts w:ascii="Arial" w:hAnsi="Arial" w:cs="Arial"/>
          <w:b/>
        </w:rPr>
      </w:pPr>
      <w:bookmarkStart w:id="0" w:name="_GoBack"/>
      <w:bookmarkEnd w:id="0"/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26EB782E" wp14:editId="326E3DE6">
            <wp:simplePos x="0" y="0"/>
            <wp:positionH relativeFrom="column">
              <wp:posOffset>4724400</wp:posOffset>
            </wp:positionH>
            <wp:positionV relativeFrom="paragraph">
              <wp:posOffset>274320</wp:posOffset>
            </wp:positionV>
            <wp:extent cx="1143000" cy="908685"/>
            <wp:effectExtent l="0" t="0" r="0" b="5715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908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4A497B71" wp14:editId="0011848F">
            <wp:simplePos x="0" y="0"/>
            <wp:positionH relativeFrom="column">
              <wp:posOffset>2514600</wp:posOffset>
            </wp:positionH>
            <wp:positionV relativeFrom="paragraph">
              <wp:posOffset>274320</wp:posOffset>
            </wp:positionV>
            <wp:extent cx="990600" cy="829945"/>
            <wp:effectExtent l="0" t="0" r="0" b="825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829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 wp14:anchorId="3B1701A5" wp14:editId="7CA6EA69">
            <wp:simplePos x="0" y="0"/>
            <wp:positionH relativeFrom="column">
              <wp:posOffset>228600</wp:posOffset>
            </wp:positionH>
            <wp:positionV relativeFrom="paragraph">
              <wp:posOffset>274320</wp:posOffset>
            </wp:positionV>
            <wp:extent cx="1143000" cy="836295"/>
            <wp:effectExtent l="0" t="0" r="0" b="1905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83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372FC">
        <w:rPr>
          <w:rFonts w:ascii="Arial" w:hAnsi="Arial" w:cs="Arial"/>
          <w:b/>
        </w:rPr>
        <w:t>Find the measure of each numbered angle.</w:t>
      </w:r>
    </w:p>
    <w:p w:rsidR="004A4503" w:rsidRPr="00373EF4" w:rsidRDefault="004A4503" w:rsidP="004A4503">
      <w:pPr>
        <w:spacing w:line="480" w:lineRule="auto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7. 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8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9.</w:t>
      </w:r>
      <w:r w:rsidRPr="00373EF4">
        <w:rPr>
          <w:rFonts w:ascii="Arial" w:hAnsi="Arial" w:cs="Arial"/>
          <w:b/>
        </w:rPr>
        <w:t xml:space="preserve"> </w:t>
      </w: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A7BB2F6" wp14:editId="668D41BC">
            <wp:simplePos x="0" y="0"/>
            <wp:positionH relativeFrom="column">
              <wp:posOffset>4876800</wp:posOffset>
            </wp:positionH>
            <wp:positionV relativeFrom="paragraph">
              <wp:posOffset>243840</wp:posOffset>
            </wp:positionV>
            <wp:extent cx="1295400" cy="112522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-48000" contrast="78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98" t="23624" r="20686" b="239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125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541FB63E" wp14:editId="5F9F4668">
            <wp:simplePos x="0" y="0"/>
            <wp:positionH relativeFrom="column">
              <wp:posOffset>230505</wp:posOffset>
            </wp:positionH>
            <wp:positionV relativeFrom="paragraph">
              <wp:posOffset>243205</wp:posOffset>
            </wp:positionV>
            <wp:extent cx="1230630" cy="1265555"/>
            <wp:effectExtent l="0" t="0" r="762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-42000" contrast="100000"/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538" r="11720" b="7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0630" cy="1265555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C5CF478" wp14:editId="151BA6FE">
            <wp:simplePos x="0" y="0"/>
            <wp:positionH relativeFrom="column">
              <wp:posOffset>2514600</wp:posOffset>
            </wp:positionH>
            <wp:positionV relativeFrom="paragraph">
              <wp:posOffset>7620</wp:posOffset>
            </wp:positionV>
            <wp:extent cx="1371600" cy="102870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-36000" contrast="10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672" t="29248" r="18828" b="223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</w:rPr>
        <w:t>10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11.</w:t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12.</w:t>
      </w:r>
      <w:r w:rsidRPr="00C57D4E">
        <w:rPr>
          <w:rFonts w:ascii="Arial" w:hAnsi="Arial" w:cs="Arial"/>
          <w:b/>
        </w:rPr>
        <w:t xml:space="preserve"> </w:t>
      </w: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</w:p>
    <w:p w:rsidR="004A4503" w:rsidRDefault="004A4503" w:rsidP="004A4503">
      <w:pPr>
        <w:spacing w:line="480" w:lineRule="auto"/>
        <w:rPr>
          <w:rFonts w:ascii="Arial" w:hAnsi="Arial" w:cs="Arial"/>
          <w:b/>
        </w:rPr>
      </w:pPr>
    </w:p>
    <w:p w:rsidR="004A4503" w:rsidRPr="00373EF4" w:rsidRDefault="004A4503" w:rsidP="004A4503">
      <w:pPr>
        <w:tabs>
          <w:tab w:val="left" w:pos="8710"/>
        </w:tabs>
        <w:spacing w:line="480" w:lineRule="auto"/>
        <w:rPr>
          <w:rFonts w:ascii="Arial" w:hAnsi="Arial" w:cs="Arial"/>
        </w:rPr>
      </w:pPr>
    </w:p>
    <w:p w:rsidR="004A4503" w:rsidRDefault="004A4503" w:rsidP="00953786">
      <w:pPr>
        <w:rPr>
          <w:sz w:val="24"/>
        </w:rPr>
      </w:pPr>
    </w:p>
    <w:p w:rsidR="001E4FFE" w:rsidRDefault="001E4FFE" w:rsidP="001E4FFE"/>
    <w:p w:rsidR="0027046D" w:rsidRDefault="0027046D" w:rsidP="001E4FFE"/>
    <w:p w:rsidR="0027046D" w:rsidRDefault="0027046D" w:rsidP="001E4FFE">
      <w:r>
        <w:rPr>
          <w:noProof/>
        </w:rPr>
        <w:drawing>
          <wp:inline distT="0" distB="0" distL="0" distR="0" wp14:anchorId="353077E0" wp14:editId="52C95FD7">
            <wp:extent cx="4600575" cy="29622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962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7046D" w:rsidSect="007D3AF9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3D043D1"/>
    <w:multiLevelType w:val="multilevel"/>
    <w:tmpl w:val="EA72B0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AD847AF"/>
    <w:multiLevelType w:val="hybridMultilevel"/>
    <w:tmpl w:val="F0BE3EEE"/>
    <w:lvl w:ilvl="0" w:tplc="A2CCF8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D990857"/>
    <w:multiLevelType w:val="hybridMultilevel"/>
    <w:tmpl w:val="ED86BB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3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3AF9"/>
    <w:rsid w:val="00134016"/>
    <w:rsid w:val="001E4FFE"/>
    <w:rsid w:val="0027046D"/>
    <w:rsid w:val="003D06AB"/>
    <w:rsid w:val="004A4503"/>
    <w:rsid w:val="005D539C"/>
    <w:rsid w:val="005F4432"/>
    <w:rsid w:val="007D3AF9"/>
    <w:rsid w:val="00820A71"/>
    <w:rsid w:val="00953786"/>
    <w:rsid w:val="009F279F"/>
    <w:rsid w:val="00D017AF"/>
    <w:rsid w:val="00E84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5149FE1-1AF3-4801-9D60-C24EAE2F2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D06A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F279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319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emf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image" Target="media/image3.emf"/><Relationship Id="rId12" Type="http://schemas.openxmlformats.org/officeDocument/2006/relationships/image" Target="media/image6.emf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83</Words>
  <Characters>104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2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dcterms:created xsi:type="dcterms:W3CDTF">2019-04-15T17:21:00Z</dcterms:created>
  <dcterms:modified xsi:type="dcterms:W3CDTF">2019-04-15T17:21:00Z</dcterms:modified>
</cp:coreProperties>
</file>